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70" r:id="rId4"/>
    <p:sldId id="276" r:id="rId5"/>
    <p:sldId id="271" r:id="rId6"/>
    <p:sldId id="291" r:id="rId7"/>
    <p:sldId id="287" r:id="rId8"/>
    <p:sldId id="273" r:id="rId9"/>
    <p:sldId id="288" r:id="rId10"/>
    <p:sldId id="272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77" r:id="rId20"/>
    <p:sldId id="269" r:id="rId21"/>
    <p:sldId id="290" r:id="rId22"/>
    <p:sldId id="289" r:id="rId23"/>
    <p:sldId id="292" r:id="rId24"/>
    <p:sldId id="27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FC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118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F39F48-F8A3-428B-A66D-6CCF3AFDE1C9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6A5EAB-42B1-4DAC-A6C6-364676CF20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400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35892" indent="-283035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32142" indent="-226428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584998" indent="-226428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37855" indent="-226428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490711" indent="-226428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43568" indent="-226428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396425" indent="-226428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49281" indent="-226428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85472A-E957-4945-A183-3EC05A3E5B92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766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869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405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94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29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327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9402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31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43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766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111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844E5C-84F8-49EC-8306-2428BB2784AC}" type="datetimeFigureOut">
              <a:rPr lang="en-US" smtClean="0"/>
              <a:t>1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31ABA-4A63-4854-9BC6-352C3AECA2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021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200"/>
          </a:xfrm>
        </p:spPr>
        <p:txBody>
          <a:bodyPr>
            <a:noAutofit/>
          </a:bodyPr>
          <a:lstStyle/>
          <a:p>
            <a:r>
              <a:rPr lang="en-US" dirty="0" smtClean="0"/>
              <a:t>A </a:t>
            </a:r>
            <a:r>
              <a:rPr lang="en-US" dirty="0"/>
              <a:t>new </a:t>
            </a:r>
            <a:r>
              <a:rPr lang="en-US" dirty="0" smtClean="0"/>
              <a:t>class </a:t>
            </a:r>
            <a:r>
              <a:rPr lang="en-US" dirty="0"/>
              <a:t>of magnetic confinement </a:t>
            </a:r>
            <a:r>
              <a:rPr lang="en-US" dirty="0" smtClean="0"/>
              <a:t>device in </a:t>
            </a:r>
            <a:r>
              <a:rPr lang="en-US" dirty="0"/>
              <a:t>the shape of a </a:t>
            </a:r>
            <a:r>
              <a:rPr lang="en-US" dirty="0" smtClean="0"/>
              <a:t>knot</a:t>
            </a:r>
            <a:endParaRPr lang="en-US" sz="4000" i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3429000"/>
            <a:ext cx="9144000" cy="2743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i="1" dirty="0" smtClean="0"/>
              <a:t>Abstract</a:t>
            </a:r>
          </a:p>
          <a:p>
            <a:endParaRPr lang="en-US" sz="1800" i="1" dirty="0"/>
          </a:p>
          <a:p>
            <a:r>
              <a:rPr lang="en-US" sz="2000" dirty="0" smtClean="0"/>
              <a:t>We describe a new class of magnetic conﬁnement device, with the magnetic axis in the shape of a knot. We call such devices “</a:t>
            </a:r>
            <a:r>
              <a:rPr lang="en-US" sz="2000" dirty="0" err="1" smtClean="0"/>
              <a:t>knotatrons</a:t>
            </a:r>
            <a:r>
              <a:rPr lang="en-US" sz="2000" dirty="0" smtClean="0"/>
              <a:t>”. Examples are given that have a large volume ﬁlled with magnetic surfaces, with signiﬁcant rotational-transform, and with the magnetic ﬁeld produced entirely by external circular coils.</a:t>
            </a:r>
            <a:endParaRPr lang="en-US" sz="11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1600200"/>
            <a:ext cx="91440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S.R. Hudson, E. Startsev and E. </a:t>
            </a:r>
            <a:r>
              <a:rPr lang="en-US" sz="2400" dirty="0" err="1" smtClean="0"/>
              <a:t>Feibush</a:t>
            </a:r>
            <a:endParaRPr lang="en-US" sz="2400" dirty="0" smtClean="0"/>
          </a:p>
          <a:p>
            <a:r>
              <a:rPr lang="en-US" sz="1800" i="1" dirty="0" smtClean="0"/>
              <a:t>Princeton Plasma Physics Laboratory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1400" i="1" dirty="0" smtClean="0"/>
              <a:t>(to appear in Physics of Plasmas, March 2014)</a:t>
            </a:r>
            <a:endParaRPr lang="en-US" sz="900" i="1" dirty="0"/>
          </a:p>
        </p:txBody>
      </p:sp>
    </p:spTree>
    <p:extLst>
      <p:ext uri="{BB962C8B-B14F-4D97-AF65-F5344CB8AC3E}">
        <p14:creationId xmlns:p14="http://schemas.microsoft.com/office/powerpoint/2010/main" val="265668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The orientation of a</a:t>
            </a:r>
            <a:r>
              <a:rPr lang="en-US" sz="3600" dirty="0"/>
              <a:t> </a:t>
            </a:r>
            <a:r>
              <a:rPr lang="en-US" sz="3600" dirty="0" smtClean="0"/>
              <a:t>set of circular coils is adjusted to produce the required magnetic axis.</a:t>
            </a:r>
            <a:br>
              <a:rPr lang="en-US" sz="3600" dirty="0" smtClean="0"/>
            </a:br>
            <a:endParaRPr lang="en-US" sz="3600" i="1" dirty="0"/>
          </a:p>
        </p:txBody>
      </p:sp>
      <p:sp>
        <p:nvSpPr>
          <p:cNvPr id="12" name="Freeform 11"/>
          <p:cNvSpPr/>
          <p:nvPr/>
        </p:nvSpPr>
        <p:spPr>
          <a:xfrm>
            <a:off x="68014" y="1644536"/>
            <a:ext cx="8578752" cy="3664597"/>
          </a:xfrm>
          <a:custGeom>
            <a:avLst/>
            <a:gdLst>
              <a:gd name="connsiteX0" fmla="*/ 0 w 8191815"/>
              <a:gd name="connsiteY0" fmla="*/ 5877 h 587503"/>
              <a:gd name="connsiteX1" fmla="*/ 2040397 w 8191815"/>
              <a:gd name="connsiteY1" fmla="*/ 58776 h 587503"/>
              <a:gd name="connsiteX2" fmla="*/ 3559359 w 8191815"/>
              <a:gd name="connsiteY2" fmla="*/ 429071 h 587503"/>
              <a:gd name="connsiteX3" fmla="*/ 6755980 w 8191815"/>
              <a:gd name="connsiteY3" fmla="*/ 580211 h 587503"/>
              <a:gd name="connsiteX4" fmla="*/ 8191815 w 8191815"/>
              <a:gd name="connsiteY4" fmla="*/ 217474 h 587503"/>
              <a:gd name="connsiteX0" fmla="*/ 0 w 7912205"/>
              <a:gd name="connsiteY0" fmla="*/ 16687 h 568085"/>
              <a:gd name="connsiteX1" fmla="*/ 1760787 w 7912205"/>
              <a:gd name="connsiteY1" fmla="*/ 39358 h 568085"/>
              <a:gd name="connsiteX2" fmla="*/ 3279749 w 7912205"/>
              <a:gd name="connsiteY2" fmla="*/ 409653 h 568085"/>
              <a:gd name="connsiteX3" fmla="*/ 6476370 w 7912205"/>
              <a:gd name="connsiteY3" fmla="*/ 560793 h 568085"/>
              <a:gd name="connsiteX4" fmla="*/ 7912205 w 7912205"/>
              <a:gd name="connsiteY4" fmla="*/ 198056 h 568085"/>
              <a:gd name="connsiteX0" fmla="*/ 0 w 7912205"/>
              <a:gd name="connsiteY0" fmla="*/ 21112 h 572576"/>
              <a:gd name="connsiteX1" fmla="*/ 1813686 w 7912205"/>
              <a:gd name="connsiteY1" fmla="*/ 36226 h 572576"/>
              <a:gd name="connsiteX2" fmla="*/ 3279749 w 7912205"/>
              <a:gd name="connsiteY2" fmla="*/ 414078 h 572576"/>
              <a:gd name="connsiteX3" fmla="*/ 6476370 w 7912205"/>
              <a:gd name="connsiteY3" fmla="*/ 565218 h 572576"/>
              <a:gd name="connsiteX4" fmla="*/ 7912205 w 7912205"/>
              <a:gd name="connsiteY4" fmla="*/ 202481 h 572576"/>
              <a:gd name="connsiteX0" fmla="*/ 0 w 7912205"/>
              <a:gd name="connsiteY0" fmla="*/ 536 h 550910"/>
              <a:gd name="connsiteX1" fmla="*/ 1836357 w 7912205"/>
              <a:gd name="connsiteY1" fmla="*/ 159234 h 550910"/>
              <a:gd name="connsiteX2" fmla="*/ 3279749 w 7912205"/>
              <a:gd name="connsiteY2" fmla="*/ 393502 h 550910"/>
              <a:gd name="connsiteX3" fmla="*/ 6476370 w 7912205"/>
              <a:gd name="connsiteY3" fmla="*/ 544642 h 550910"/>
              <a:gd name="connsiteX4" fmla="*/ 7912205 w 7912205"/>
              <a:gd name="connsiteY4" fmla="*/ 181905 h 550910"/>
              <a:gd name="connsiteX0" fmla="*/ 0 w 7912205"/>
              <a:gd name="connsiteY0" fmla="*/ 477 h 546244"/>
              <a:gd name="connsiteX1" fmla="*/ 1836357 w 7912205"/>
              <a:gd name="connsiteY1" fmla="*/ 159175 h 546244"/>
              <a:gd name="connsiteX2" fmla="*/ 3642486 w 7912205"/>
              <a:gd name="connsiteY2" fmla="*/ 310315 h 546244"/>
              <a:gd name="connsiteX3" fmla="*/ 6476370 w 7912205"/>
              <a:gd name="connsiteY3" fmla="*/ 544583 h 546244"/>
              <a:gd name="connsiteX4" fmla="*/ 7912205 w 7912205"/>
              <a:gd name="connsiteY4" fmla="*/ 181846 h 546244"/>
              <a:gd name="connsiteX0" fmla="*/ 0 w 7912205"/>
              <a:gd name="connsiteY0" fmla="*/ 477 h 311883"/>
              <a:gd name="connsiteX1" fmla="*/ 1836357 w 7912205"/>
              <a:gd name="connsiteY1" fmla="*/ 159175 h 311883"/>
              <a:gd name="connsiteX2" fmla="*/ 3642486 w 7912205"/>
              <a:gd name="connsiteY2" fmla="*/ 310315 h 311883"/>
              <a:gd name="connsiteX3" fmla="*/ 5463729 w 7912205"/>
              <a:gd name="connsiteY3" fmla="*/ 234745 h 311883"/>
              <a:gd name="connsiteX4" fmla="*/ 7912205 w 7912205"/>
              <a:gd name="connsiteY4" fmla="*/ 181846 h 311883"/>
              <a:gd name="connsiteX0" fmla="*/ 0 w 7300086"/>
              <a:gd name="connsiteY0" fmla="*/ 477 h 312756"/>
              <a:gd name="connsiteX1" fmla="*/ 1836357 w 7300086"/>
              <a:gd name="connsiteY1" fmla="*/ 159175 h 312756"/>
              <a:gd name="connsiteX2" fmla="*/ 3642486 w 7300086"/>
              <a:gd name="connsiteY2" fmla="*/ 310315 h 312756"/>
              <a:gd name="connsiteX3" fmla="*/ 5463729 w 7300086"/>
              <a:gd name="connsiteY3" fmla="*/ 234745 h 312756"/>
              <a:gd name="connsiteX4" fmla="*/ 7300086 w 7300086"/>
              <a:gd name="connsiteY4" fmla="*/ 8034 h 312756"/>
              <a:gd name="connsiteX0" fmla="*/ 0 w 7300086"/>
              <a:gd name="connsiteY0" fmla="*/ 477 h 312756"/>
              <a:gd name="connsiteX1" fmla="*/ 1836357 w 7300086"/>
              <a:gd name="connsiteY1" fmla="*/ 159175 h 312756"/>
              <a:gd name="connsiteX2" fmla="*/ 3642486 w 7300086"/>
              <a:gd name="connsiteY2" fmla="*/ 310315 h 312756"/>
              <a:gd name="connsiteX3" fmla="*/ 5463729 w 7300086"/>
              <a:gd name="connsiteY3" fmla="*/ 234745 h 312756"/>
              <a:gd name="connsiteX4" fmla="*/ 7300086 w 7300086"/>
              <a:gd name="connsiteY4" fmla="*/ 8034 h 312756"/>
              <a:gd name="connsiteX0" fmla="*/ 0 w 7300086"/>
              <a:gd name="connsiteY0" fmla="*/ 11 h 312290"/>
              <a:gd name="connsiteX1" fmla="*/ 1836357 w 7300086"/>
              <a:gd name="connsiteY1" fmla="*/ 158709 h 312290"/>
              <a:gd name="connsiteX2" fmla="*/ 3642486 w 7300086"/>
              <a:gd name="connsiteY2" fmla="*/ 309849 h 312290"/>
              <a:gd name="connsiteX3" fmla="*/ 5463729 w 7300086"/>
              <a:gd name="connsiteY3" fmla="*/ 234279 h 312290"/>
              <a:gd name="connsiteX4" fmla="*/ 7300086 w 7300086"/>
              <a:gd name="connsiteY4" fmla="*/ 7568 h 312290"/>
              <a:gd name="connsiteX0" fmla="*/ 0 w 7300086"/>
              <a:gd name="connsiteY0" fmla="*/ 11 h 309894"/>
              <a:gd name="connsiteX1" fmla="*/ 1836357 w 7300086"/>
              <a:gd name="connsiteY1" fmla="*/ 158709 h 309894"/>
              <a:gd name="connsiteX2" fmla="*/ 3642486 w 7300086"/>
              <a:gd name="connsiteY2" fmla="*/ 309849 h 309894"/>
              <a:gd name="connsiteX3" fmla="*/ 5463729 w 7300086"/>
              <a:gd name="connsiteY3" fmla="*/ 234279 h 309894"/>
              <a:gd name="connsiteX4" fmla="*/ 7300086 w 7300086"/>
              <a:gd name="connsiteY4" fmla="*/ 7568 h 309894"/>
              <a:gd name="connsiteX0" fmla="*/ 0 w 7300086"/>
              <a:gd name="connsiteY0" fmla="*/ 11 h 312290"/>
              <a:gd name="connsiteX1" fmla="*/ 1836357 w 7300086"/>
              <a:gd name="connsiteY1" fmla="*/ 158709 h 312290"/>
              <a:gd name="connsiteX2" fmla="*/ 3642486 w 7300086"/>
              <a:gd name="connsiteY2" fmla="*/ 309849 h 312290"/>
              <a:gd name="connsiteX3" fmla="*/ 5463729 w 7300086"/>
              <a:gd name="connsiteY3" fmla="*/ 234279 h 312290"/>
              <a:gd name="connsiteX4" fmla="*/ 7300086 w 7300086"/>
              <a:gd name="connsiteY4" fmla="*/ 7568 h 312290"/>
              <a:gd name="connsiteX0" fmla="*/ 0 w 7300086"/>
              <a:gd name="connsiteY0" fmla="*/ 11 h 359093"/>
              <a:gd name="connsiteX1" fmla="*/ 1836357 w 7300086"/>
              <a:gd name="connsiteY1" fmla="*/ 158709 h 359093"/>
              <a:gd name="connsiteX2" fmla="*/ 3642486 w 7300086"/>
              <a:gd name="connsiteY2" fmla="*/ 309849 h 359093"/>
              <a:gd name="connsiteX3" fmla="*/ 5463729 w 7300086"/>
              <a:gd name="connsiteY3" fmla="*/ 234279 h 359093"/>
              <a:gd name="connsiteX4" fmla="*/ 7300086 w 7300086"/>
              <a:gd name="connsiteY4" fmla="*/ 7568 h 359093"/>
              <a:gd name="connsiteX0" fmla="*/ 0 w 7300086"/>
              <a:gd name="connsiteY0" fmla="*/ 141 h 359223"/>
              <a:gd name="connsiteX1" fmla="*/ 1836357 w 7300086"/>
              <a:gd name="connsiteY1" fmla="*/ 158839 h 359223"/>
              <a:gd name="connsiteX2" fmla="*/ 3642486 w 7300086"/>
              <a:gd name="connsiteY2" fmla="*/ 309979 h 359223"/>
              <a:gd name="connsiteX3" fmla="*/ 5463729 w 7300086"/>
              <a:gd name="connsiteY3" fmla="*/ 234409 h 359223"/>
              <a:gd name="connsiteX4" fmla="*/ 7300086 w 7300086"/>
              <a:gd name="connsiteY4" fmla="*/ 7698 h 359223"/>
              <a:gd name="connsiteX0" fmla="*/ 0 w 7300086"/>
              <a:gd name="connsiteY0" fmla="*/ 15 h 469214"/>
              <a:gd name="connsiteX1" fmla="*/ 1836357 w 7300086"/>
              <a:gd name="connsiteY1" fmla="*/ 158713 h 469214"/>
              <a:gd name="connsiteX2" fmla="*/ 3650043 w 7300086"/>
              <a:gd name="connsiteY2" fmla="*/ 468551 h 469214"/>
              <a:gd name="connsiteX3" fmla="*/ 5463729 w 7300086"/>
              <a:gd name="connsiteY3" fmla="*/ 234283 h 469214"/>
              <a:gd name="connsiteX4" fmla="*/ 7300086 w 7300086"/>
              <a:gd name="connsiteY4" fmla="*/ 7572 h 469214"/>
              <a:gd name="connsiteX0" fmla="*/ 0 w 7300086"/>
              <a:gd name="connsiteY0" fmla="*/ 0 h 469199"/>
              <a:gd name="connsiteX1" fmla="*/ 3650043 w 7300086"/>
              <a:gd name="connsiteY1" fmla="*/ 468536 h 469199"/>
              <a:gd name="connsiteX2" fmla="*/ 5463729 w 7300086"/>
              <a:gd name="connsiteY2" fmla="*/ 234268 h 469199"/>
              <a:gd name="connsiteX3" fmla="*/ 7300086 w 7300086"/>
              <a:gd name="connsiteY3" fmla="*/ 7557 h 469199"/>
              <a:gd name="connsiteX0" fmla="*/ 0 w 7300086"/>
              <a:gd name="connsiteY0" fmla="*/ 0 h 468539"/>
              <a:gd name="connsiteX1" fmla="*/ 3650043 w 7300086"/>
              <a:gd name="connsiteY1" fmla="*/ 468536 h 468539"/>
              <a:gd name="connsiteX2" fmla="*/ 7300086 w 7300086"/>
              <a:gd name="connsiteY2" fmla="*/ 7557 h 468539"/>
              <a:gd name="connsiteX0" fmla="*/ 0 w 7300086"/>
              <a:gd name="connsiteY0" fmla="*/ 0 h 476291"/>
              <a:gd name="connsiteX1" fmla="*/ 3650043 w 7300086"/>
              <a:gd name="connsiteY1" fmla="*/ 468536 h 476291"/>
              <a:gd name="connsiteX2" fmla="*/ 5561970 w 7300086"/>
              <a:gd name="connsiteY2" fmla="*/ 272052 h 476291"/>
              <a:gd name="connsiteX3" fmla="*/ 7300086 w 7300086"/>
              <a:gd name="connsiteY3" fmla="*/ 7557 h 476291"/>
              <a:gd name="connsiteX0" fmla="*/ 0 w 7300086"/>
              <a:gd name="connsiteY0" fmla="*/ 0 h 476291"/>
              <a:gd name="connsiteX1" fmla="*/ 1768344 w 7300086"/>
              <a:gd name="connsiteY1" fmla="*/ 241824 h 476291"/>
              <a:gd name="connsiteX2" fmla="*/ 3650043 w 7300086"/>
              <a:gd name="connsiteY2" fmla="*/ 468536 h 476291"/>
              <a:gd name="connsiteX3" fmla="*/ 5561970 w 7300086"/>
              <a:gd name="connsiteY3" fmla="*/ 272052 h 476291"/>
              <a:gd name="connsiteX4" fmla="*/ 7300086 w 7300086"/>
              <a:gd name="connsiteY4" fmla="*/ 7557 h 476291"/>
              <a:gd name="connsiteX0" fmla="*/ 0 w 8169144"/>
              <a:gd name="connsiteY0" fmla="*/ 0 h 574532"/>
              <a:gd name="connsiteX1" fmla="*/ 2637402 w 8169144"/>
              <a:gd name="connsiteY1" fmla="*/ 340065 h 574532"/>
              <a:gd name="connsiteX2" fmla="*/ 4519101 w 8169144"/>
              <a:gd name="connsiteY2" fmla="*/ 566777 h 574532"/>
              <a:gd name="connsiteX3" fmla="*/ 6431028 w 8169144"/>
              <a:gd name="connsiteY3" fmla="*/ 370293 h 574532"/>
              <a:gd name="connsiteX4" fmla="*/ 8169144 w 8169144"/>
              <a:gd name="connsiteY4" fmla="*/ 105798 h 574532"/>
              <a:gd name="connsiteX0" fmla="*/ 0 w 8169144"/>
              <a:gd name="connsiteY0" fmla="*/ 1447 h 575979"/>
              <a:gd name="connsiteX1" fmla="*/ 2637402 w 8169144"/>
              <a:gd name="connsiteY1" fmla="*/ 341512 h 575979"/>
              <a:gd name="connsiteX2" fmla="*/ 4519101 w 8169144"/>
              <a:gd name="connsiteY2" fmla="*/ 568224 h 575979"/>
              <a:gd name="connsiteX3" fmla="*/ 6431028 w 8169144"/>
              <a:gd name="connsiteY3" fmla="*/ 371740 h 575979"/>
              <a:gd name="connsiteX4" fmla="*/ 8169144 w 8169144"/>
              <a:gd name="connsiteY4" fmla="*/ 107245 h 575979"/>
              <a:gd name="connsiteX0" fmla="*/ 0 w 8169144"/>
              <a:gd name="connsiteY0" fmla="*/ 1105 h 575637"/>
              <a:gd name="connsiteX1" fmla="*/ 2410691 w 8169144"/>
              <a:gd name="connsiteY1" fmla="*/ 424297 h 575637"/>
              <a:gd name="connsiteX2" fmla="*/ 4519101 w 8169144"/>
              <a:gd name="connsiteY2" fmla="*/ 567882 h 575637"/>
              <a:gd name="connsiteX3" fmla="*/ 6431028 w 8169144"/>
              <a:gd name="connsiteY3" fmla="*/ 371398 h 575637"/>
              <a:gd name="connsiteX4" fmla="*/ 8169144 w 8169144"/>
              <a:gd name="connsiteY4" fmla="*/ 106903 h 575637"/>
              <a:gd name="connsiteX0" fmla="*/ 0 w 8169144"/>
              <a:gd name="connsiteY0" fmla="*/ 1105 h 586420"/>
              <a:gd name="connsiteX1" fmla="*/ 2410691 w 8169144"/>
              <a:gd name="connsiteY1" fmla="*/ 424297 h 586420"/>
              <a:gd name="connsiteX2" fmla="*/ 4519101 w 8169144"/>
              <a:gd name="connsiteY2" fmla="*/ 567882 h 586420"/>
              <a:gd name="connsiteX3" fmla="*/ 6431028 w 8169144"/>
              <a:gd name="connsiteY3" fmla="*/ 371398 h 586420"/>
              <a:gd name="connsiteX4" fmla="*/ 8169144 w 8169144"/>
              <a:gd name="connsiteY4" fmla="*/ 106903 h 586420"/>
              <a:gd name="connsiteX0" fmla="*/ 0 w 8169144"/>
              <a:gd name="connsiteY0" fmla="*/ 1910 h 587225"/>
              <a:gd name="connsiteX1" fmla="*/ 2410691 w 8169144"/>
              <a:gd name="connsiteY1" fmla="*/ 425102 h 587225"/>
              <a:gd name="connsiteX2" fmla="*/ 4519101 w 8169144"/>
              <a:gd name="connsiteY2" fmla="*/ 568687 h 587225"/>
              <a:gd name="connsiteX3" fmla="*/ 6431028 w 8169144"/>
              <a:gd name="connsiteY3" fmla="*/ 372203 h 587225"/>
              <a:gd name="connsiteX4" fmla="*/ 8169144 w 8169144"/>
              <a:gd name="connsiteY4" fmla="*/ 107708 h 587225"/>
              <a:gd name="connsiteX0" fmla="*/ 0 w 8169144"/>
              <a:gd name="connsiteY0" fmla="*/ 1910 h 1016952"/>
              <a:gd name="connsiteX1" fmla="*/ 2410691 w 8169144"/>
              <a:gd name="connsiteY1" fmla="*/ 425102 h 1016952"/>
              <a:gd name="connsiteX2" fmla="*/ 4390632 w 8169144"/>
              <a:gd name="connsiteY2" fmla="*/ 1014551 h 1016952"/>
              <a:gd name="connsiteX3" fmla="*/ 6431028 w 8169144"/>
              <a:gd name="connsiteY3" fmla="*/ 372203 h 1016952"/>
              <a:gd name="connsiteX4" fmla="*/ 8169144 w 8169144"/>
              <a:gd name="connsiteY4" fmla="*/ 107708 h 1016952"/>
              <a:gd name="connsiteX0" fmla="*/ 0 w 8154030"/>
              <a:gd name="connsiteY0" fmla="*/ 489 h 1604979"/>
              <a:gd name="connsiteX1" fmla="*/ 2395577 w 8154030"/>
              <a:gd name="connsiteY1" fmla="*/ 1013129 h 1604979"/>
              <a:gd name="connsiteX2" fmla="*/ 4375518 w 8154030"/>
              <a:gd name="connsiteY2" fmla="*/ 1602578 h 1604979"/>
              <a:gd name="connsiteX3" fmla="*/ 6415914 w 8154030"/>
              <a:gd name="connsiteY3" fmla="*/ 960230 h 1604979"/>
              <a:gd name="connsiteX4" fmla="*/ 8154030 w 8154030"/>
              <a:gd name="connsiteY4" fmla="*/ 695735 h 1604979"/>
              <a:gd name="connsiteX0" fmla="*/ 0 w 8154030"/>
              <a:gd name="connsiteY0" fmla="*/ 0 h 1604490"/>
              <a:gd name="connsiteX1" fmla="*/ 2395577 w 8154030"/>
              <a:gd name="connsiteY1" fmla="*/ 1012640 h 1604490"/>
              <a:gd name="connsiteX2" fmla="*/ 4375518 w 8154030"/>
              <a:gd name="connsiteY2" fmla="*/ 1602089 h 1604490"/>
              <a:gd name="connsiteX3" fmla="*/ 6415914 w 8154030"/>
              <a:gd name="connsiteY3" fmla="*/ 959741 h 1604490"/>
              <a:gd name="connsiteX4" fmla="*/ 8154030 w 8154030"/>
              <a:gd name="connsiteY4" fmla="*/ 695246 h 1604490"/>
              <a:gd name="connsiteX0" fmla="*/ 0 w 7874420"/>
              <a:gd name="connsiteY0" fmla="*/ 604562 h 2209052"/>
              <a:gd name="connsiteX1" fmla="*/ 2395577 w 7874420"/>
              <a:gd name="connsiteY1" fmla="*/ 1617202 h 2209052"/>
              <a:gd name="connsiteX2" fmla="*/ 4375518 w 7874420"/>
              <a:gd name="connsiteY2" fmla="*/ 2206651 h 2209052"/>
              <a:gd name="connsiteX3" fmla="*/ 6415914 w 7874420"/>
              <a:gd name="connsiteY3" fmla="*/ 1564303 h 2209052"/>
              <a:gd name="connsiteX4" fmla="*/ 7874420 w 7874420"/>
              <a:gd name="connsiteY4" fmla="*/ 0 h 2209052"/>
              <a:gd name="connsiteX0" fmla="*/ 0 w 7874420"/>
              <a:gd name="connsiteY0" fmla="*/ 604562 h 2209052"/>
              <a:gd name="connsiteX1" fmla="*/ 2395577 w 7874420"/>
              <a:gd name="connsiteY1" fmla="*/ 1617202 h 2209052"/>
              <a:gd name="connsiteX2" fmla="*/ 4375518 w 7874420"/>
              <a:gd name="connsiteY2" fmla="*/ 2206651 h 2209052"/>
              <a:gd name="connsiteX3" fmla="*/ 6415914 w 7874420"/>
              <a:gd name="connsiteY3" fmla="*/ 1564303 h 2209052"/>
              <a:gd name="connsiteX4" fmla="*/ 7874420 w 7874420"/>
              <a:gd name="connsiteY4" fmla="*/ 0 h 2209052"/>
              <a:gd name="connsiteX0" fmla="*/ 0 w 7874420"/>
              <a:gd name="connsiteY0" fmla="*/ 604562 h 2210257"/>
              <a:gd name="connsiteX1" fmla="*/ 2395577 w 7874420"/>
              <a:gd name="connsiteY1" fmla="*/ 1617202 h 2210257"/>
              <a:gd name="connsiteX2" fmla="*/ 4375518 w 7874420"/>
              <a:gd name="connsiteY2" fmla="*/ 2206651 h 2210257"/>
              <a:gd name="connsiteX3" fmla="*/ 6415914 w 7874420"/>
              <a:gd name="connsiteY3" fmla="*/ 1564303 h 2210257"/>
              <a:gd name="connsiteX4" fmla="*/ 7874420 w 7874420"/>
              <a:gd name="connsiteY4" fmla="*/ 0 h 2210257"/>
              <a:gd name="connsiteX0" fmla="*/ 0 w 7874420"/>
              <a:gd name="connsiteY0" fmla="*/ 604562 h 2210257"/>
              <a:gd name="connsiteX1" fmla="*/ 2395577 w 7874420"/>
              <a:gd name="connsiteY1" fmla="*/ 1617202 h 2210257"/>
              <a:gd name="connsiteX2" fmla="*/ 4375518 w 7874420"/>
              <a:gd name="connsiteY2" fmla="*/ 2206651 h 2210257"/>
              <a:gd name="connsiteX3" fmla="*/ 6415914 w 7874420"/>
              <a:gd name="connsiteY3" fmla="*/ 1564303 h 2210257"/>
              <a:gd name="connsiteX4" fmla="*/ 7874420 w 7874420"/>
              <a:gd name="connsiteY4" fmla="*/ 0 h 2210257"/>
              <a:gd name="connsiteX0" fmla="*/ 0 w 7874420"/>
              <a:gd name="connsiteY0" fmla="*/ 604562 h 2214928"/>
              <a:gd name="connsiteX1" fmla="*/ 2395577 w 7874420"/>
              <a:gd name="connsiteY1" fmla="*/ 1617202 h 2214928"/>
              <a:gd name="connsiteX2" fmla="*/ 4375518 w 7874420"/>
              <a:gd name="connsiteY2" fmla="*/ 2206651 h 2214928"/>
              <a:gd name="connsiteX3" fmla="*/ 6400800 w 7874420"/>
              <a:gd name="connsiteY3" fmla="*/ 1813685 h 2214928"/>
              <a:gd name="connsiteX4" fmla="*/ 7874420 w 7874420"/>
              <a:gd name="connsiteY4" fmla="*/ 0 h 2214928"/>
              <a:gd name="connsiteX0" fmla="*/ 0 w 7874420"/>
              <a:gd name="connsiteY0" fmla="*/ 604562 h 2224268"/>
              <a:gd name="connsiteX1" fmla="*/ 2395577 w 7874420"/>
              <a:gd name="connsiteY1" fmla="*/ 1617202 h 2224268"/>
              <a:gd name="connsiteX2" fmla="*/ 4375518 w 7874420"/>
              <a:gd name="connsiteY2" fmla="*/ 2206651 h 2224268"/>
              <a:gd name="connsiteX3" fmla="*/ 6400800 w 7874420"/>
              <a:gd name="connsiteY3" fmla="*/ 1813685 h 2224268"/>
              <a:gd name="connsiteX4" fmla="*/ 7874420 w 7874420"/>
              <a:gd name="connsiteY4" fmla="*/ 0 h 2224268"/>
              <a:gd name="connsiteX0" fmla="*/ 0 w 8577223"/>
              <a:gd name="connsiteY0" fmla="*/ 2047954 h 3667660"/>
              <a:gd name="connsiteX1" fmla="*/ 2395577 w 8577223"/>
              <a:gd name="connsiteY1" fmla="*/ 3060594 h 3667660"/>
              <a:gd name="connsiteX2" fmla="*/ 4375518 w 8577223"/>
              <a:gd name="connsiteY2" fmla="*/ 3650043 h 3667660"/>
              <a:gd name="connsiteX3" fmla="*/ 6400800 w 8577223"/>
              <a:gd name="connsiteY3" fmla="*/ 3257077 h 3667660"/>
              <a:gd name="connsiteX4" fmla="*/ 8577223 w 8577223"/>
              <a:gd name="connsiteY4" fmla="*/ 0 h 3667660"/>
              <a:gd name="connsiteX0" fmla="*/ 0 w 8578752"/>
              <a:gd name="connsiteY0" fmla="*/ 2047954 h 3667660"/>
              <a:gd name="connsiteX1" fmla="*/ 2395577 w 8578752"/>
              <a:gd name="connsiteY1" fmla="*/ 3060594 h 3667660"/>
              <a:gd name="connsiteX2" fmla="*/ 4375518 w 8578752"/>
              <a:gd name="connsiteY2" fmla="*/ 3650043 h 3667660"/>
              <a:gd name="connsiteX3" fmla="*/ 6400800 w 8578752"/>
              <a:gd name="connsiteY3" fmla="*/ 3257077 h 3667660"/>
              <a:gd name="connsiteX4" fmla="*/ 8577223 w 8578752"/>
              <a:gd name="connsiteY4" fmla="*/ 0 h 3667660"/>
              <a:gd name="connsiteX0" fmla="*/ 0 w 8578752"/>
              <a:gd name="connsiteY0" fmla="*/ 2047954 h 3664597"/>
              <a:gd name="connsiteX1" fmla="*/ 2395577 w 8578752"/>
              <a:gd name="connsiteY1" fmla="*/ 3060594 h 3664597"/>
              <a:gd name="connsiteX2" fmla="*/ 4375518 w 8578752"/>
              <a:gd name="connsiteY2" fmla="*/ 3650043 h 3664597"/>
              <a:gd name="connsiteX3" fmla="*/ 6400800 w 8578752"/>
              <a:gd name="connsiteY3" fmla="*/ 3257077 h 3664597"/>
              <a:gd name="connsiteX4" fmla="*/ 8577223 w 8578752"/>
              <a:gd name="connsiteY4" fmla="*/ 0 h 3664597"/>
              <a:gd name="connsiteX0" fmla="*/ 0 w 8578752"/>
              <a:gd name="connsiteY0" fmla="*/ 2047954 h 3664597"/>
              <a:gd name="connsiteX1" fmla="*/ 2395577 w 8578752"/>
              <a:gd name="connsiteY1" fmla="*/ 3219292 h 3664597"/>
              <a:gd name="connsiteX2" fmla="*/ 4375518 w 8578752"/>
              <a:gd name="connsiteY2" fmla="*/ 3650043 h 3664597"/>
              <a:gd name="connsiteX3" fmla="*/ 6400800 w 8578752"/>
              <a:gd name="connsiteY3" fmla="*/ 3257077 h 3664597"/>
              <a:gd name="connsiteX4" fmla="*/ 8577223 w 8578752"/>
              <a:gd name="connsiteY4" fmla="*/ 0 h 3664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78752" h="3664597">
                <a:moveTo>
                  <a:pt x="0" y="2047954"/>
                </a:moveTo>
                <a:cubicBezTo>
                  <a:pt x="1287212" y="2894341"/>
                  <a:pt x="1660027" y="2954796"/>
                  <a:pt x="2395577" y="3219292"/>
                </a:cubicBezTo>
                <a:cubicBezTo>
                  <a:pt x="3139944" y="3463635"/>
                  <a:pt x="3743247" y="3645005"/>
                  <a:pt x="4375518" y="3650043"/>
                </a:cubicBezTo>
                <a:cubicBezTo>
                  <a:pt x="5022903" y="3687828"/>
                  <a:pt x="5784903" y="3681531"/>
                  <a:pt x="6400800" y="3257077"/>
                </a:cubicBezTo>
                <a:cubicBezTo>
                  <a:pt x="7031811" y="2809953"/>
                  <a:pt x="8635160" y="1880441"/>
                  <a:pt x="8577223" y="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114800" y="3928646"/>
            <a:ext cx="914400" cy="2743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114800" y="4919246"/>
            <a:ext cx="1529" cy="34364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 rot="19179493">
            <a:off x="7027576" y="2755442"/>
            <a:ext cx="914400" cy="2743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1371600" y="4403980"/>
            <a:ext cx="549391" cy="210466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733800" y="31242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ircular current loop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85800" y="63670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gnetic field</a:t>
            </a:r>
          </a:p>
        </p:txBody>
      </p:sp>
      <p:cxnSp>
        <p:nvCxnSpPr>
          <p:cNvPr id="60" name="Straight Arrow Connector 59"/>
          <p:cNvCxnSpPr>
            <a:stCxn id="59" idx="0"/>
          </p:cNvCxnSpPr>
          <p:nvPr/>
        </p:nvCxnSpPr>
        <p:spPr>
          <a:xfrm flipV="1">
            <a:off x="1371600" y="4509213"/>
            <a:ext cx="234751" cy="18578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59" idx="0"/>
          </p:cNvCxnSpPr>
          <p:nvPr/>
        </p:nvCxnSpPr>
        <p:spPr>
          <a:xfrm flipV="1">
            <a:off x="1371600" y="5302857"/>
            <a:ext cx="3429000" cy="10641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 rot="916802">
            <a:off x="914400" y="3090446"/>
            <a:ext cx="914400" cy="2743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525905" y="5302856"/>
            <a:ext cx="549391" cy="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16" idx="6"/>
          </p:cNvCxnSpPr>
          <p:nvPr/>
        </p:nvCxnSpPr>
        <p:spPr>
          <a:xfrm flipV="1">
            <a:off x="7484776" y="3831076"/>
            <a:ext cx="348476" cy="335284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 rot="1006472">
            <a:off x="2047189" y="5083527"/>
            <a:ext cx="20207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given proxy magnetic axis</a:t>
            </a:r>
            <a:endParaRPr lang="en-US" sz="1200" i="1" dirty="0"/>
          </a:p>
        </p:txBody>
      </p:sp>
      <p:sp>
        <p:nvSpPr>
          <p:cNvPr id="46" name="TextBox 45"/>
          <p:cNvSpPr txBox="1"/>
          <p:nvPr/>
        </p:nvSpPr>
        <p:spPr>
          <a:xfrm rot="16200000">
            <a:off x="7862501" y="1918900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/>
              <a:t>given proxy magnetic axis</a:t>
            </a:r>
            <a:endParaRPr lang="en-US" sz="1200" i="1" dirty="0"/>
          </a:p>
        </p:txBody>
      </p:sp>
      <p:sp>
        <p:nvSpPr>
          <p:cNvPr id="47" name="TextBox 46"/>
          <p:cNvSpPr txBox="1"/>
          <p:nvPr/>
        </p:nvSpPr>
        <p:spPr>
          <a:xfrm>
            <a:off x="76200" y="2445603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venly spaced along reference curve, </a:t>
            </a:r>
          </a:p>
          <a:p>
            <a:r>
              <a:rPr lang="en-US" sz="1600" dirty="0" smtClean="0"/>
              <a:t>reference curve </a:t>
            </a:r>
            <a:r>
              <a:rPr lang="en-US" sz="1600" dirty="0" smtClean="0">
                <a:sym typeface="Symbol"/>
              </a:rPr>
              <a:t> proxy magnetic axis</a:t>
            </a:r>
            <a:endParaRPr lang="en-US" sz="1600" dirty="0"/>
          </a:p>
        </p:txBody>
      </p:sp>
      <p:cxnSp>
        <p:nvCxnSpPr>
          <p:cNvPr id="50" name="Straight Arrow Connector 49"/>
          <p:cNvCxnSpPr>
            <a:stCxn id="43" idx="2"/>
            <a:endCxn id="13" idx="0"/>
          </p:cNvCxnSpPr>
          <p:nvPr/>
        </p:nvCxnSpPr>
        <p:spPr>
          <a:xfrm flipH="1">
            <a:off x="4572000" y="3462754"/>
            <a:ext cx="266700" cy="465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3" idx="3"/>
            <a:endCxn id="16" idx="1"/>
          </p:cNvCxnSpPr>
          <p:nvPr/>
        </p:nvCxnSpPr>
        <p:spPr>
          <a:xfrm>
            <a:off x="5943600" y="3293477"/>
            <a:ext cx="666926" cy="3036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3" idx="1"/>
            <a:endCxn id="24" idx="7"/>
          </p:cNvCxnSpPr>
          <p:nvPr/>
        </p:nvCxnSpPr>
        <p:spPr>
          <a:xfrm flipH="1">
            <a:off x="1939057" y="3293477"/>
            <a:ext cx="1794743" cy="318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503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2,3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708640"/>
            <a:ext cx="3657600" cy="21493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62000"/>
            <a:ext cx="4572000" cy="307081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62600" y="2844225"/>
            <a:ext cx="3124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oincaré</a:t>
            </a:r>
            <a:r>
              <a:rPr lang="en-US" dirty="0" smtClean="0"/>
              <a:t> plot</a:t>
            </a:r>
          </a:p>
          <a:p>
            <a:pPr algn="ctr"/>
            <a:r>
              <a:rPr lang="en-US" sz="1400" dirty="0"/>
              <a:t>c</a:t>
            </a:r>
            <a:r>
              <a:rPr lang="en-US" sz="1400" dirty="0" smtClean="0"/>
              <a:t>ylindrical coordinates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488846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</a:t>
            </a:r>
            <a:r>
              <a:rPr lang="en-US" dirty="0" smtClean="0"/>
              <a:t>otational-transf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286470"/>
            <a:ext cx="396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flux surface in a (2,3) torus-</a:t>
            </a:r>
            <a:r>
              <a:rPr lang="en-US" dirty="0" err="1" smtClean="0"/>
              <a:t>knotatron</a:t>
            </a:r>
            <a:endParaRPr lang="en-US" dirty="0" smtClean="0"/>
          </a:p>
          <a:p>
            <a:pPr algn="ctr"/>
            <a:r>
              <a:rPr lang="en-US" dirty="0"/>
              <a:t>w</a:t>
            </a:r>
            <a:r>
              <a:rPr lang="en-US" dirty="0" smtClean="0"/>
              <a:t>ith 36 circular coils.</a:t>
            </a:r>
          </a:p>
          <a:p>
            <a:pPr algn="ctr"/>
            <a:r>
              <a:rPr lang="en-US" dirty="0" smtClean="0"/>
              <a:t>The color indicates |B|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0726"/>
            <a:ext cx="4572000" cy="4587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4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2,5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710545"/>
            <a:ext cx="3657599" cy="21474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62000"/>
            <a:ext cx="4571998" cy="306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50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3,5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62000"/>
            <a:ext cx="4572000" cy="30691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700426"/>
            <a:ext cx="3657600" cy="215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10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2,7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10929"/>
            <a:ext cx="4572000" cy="30990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703736"/>
            <a:ext cx="3657600" cy="2154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32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3,7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28416"/>
            <a:ext cx="4572000" cy="30815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701615"/>
            <a:ext cx="3657600" cy="2156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5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4,7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15642"/>
            <a:ext cx="4572000" cy="30943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701615"/>
            <a:ext cx="3657600" cy="2156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5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5,7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06329"/>
            <a:ext cx="4572000" cy="31036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699500"/>
            <a:ext cx="3657600" cy="215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5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Example: (6,7) torus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08689"/>
            <a:ext cx="4572000" cy="31013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699500"/>
            <a:ext cx="3657600" cy="215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54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The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> is a new class of </a:t>
            </a:r>
            <a:r>
              <a:rPr lang="en-US" sz="3600" dirty="0" err="1" smtClean="0"/>
              <a:t>stellarator</a:t>
            </a:r>
            <a:r>
              <a:rPr lang="en-US" sz="3600" dirty="0"/>
              <a:t>.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Both </a:t>
            </a:r>
            <a:r>
              <a:rPr lang="en-US" sz="3600" dirty="0" err="1" smtClean="0"/>
              <a:t>tokamaks</a:t>
            </a:r>
            <a:r>
              <a:rPr lang="en-US" sz="3600" dirty="0" smtClean="0"/>
              <a:t> &amp; </a:t>
            </a:r>
            <a:r>
              <a:rPr lang="en-US" sz="3600" dirty="0" err="1" smtClean="0"/>
              <a:t>stellarators</a:t>
            </a:r>
            <a:r>
              <a:rPr lang="en-US" sz="3600" dirty="0" smtClean="0"/>
              <a:t> are </a:t>
            </a:r>
            <a:r>
              <a:rPr lang="en-US" sz="3600" i="1" dirty="0" err="1" smtClean="0"/>
              <a:t>unknotatrons</a:t>
            </a:r>
            <a:r>
              <a:rPr lang="en-US" sz="3600" dirty="0" smtClean="0"/>
              <a:t>.</a:t>
            </a:r>
            <a:br>
              <a:rPr lang="en-US" sz="3600" dirty="0" smtClean="0"/>
            </a:br>
            <a:endParaRPr lang="en-US" sz="36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600200"/>
            <a:ext cx="91440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err="1" smtClean="0"/>
              <a:t>knotatron</a:t>
            </a:r>
            <a:r>
              <a:rPr lang="en-US" sz="2400" dirty="0" smtClean="0"/>
              <a:t> is a magnetic confinement device with a magnetic axis that is ambient isotopic to a knot.</a:t>
            </a:r>
          </a:p>
          <a:p>
            <a:endParaRPr lang="en-US" sz="2000" dirty="0"/>
          </a:p>
          <a:p>
            <a:r>
              <a:rPr lang="en-US" sz="2000" dirty="0" smtClean="0"/>
              <a:t>The confining magnetic field in a </a:t>
            </a:r>
            <a:r>
              <a:rPr lang="en-US" sz="2000" dirty="0" err="1"/>
              <a:t>knotatron</a:t>
            </a:r>
            <a:r>
              <a:rPr lang="en-US" sz="2000" dirty="0"/>
              <a:t> is produced by currents external to the </a:t>
            </a:r>
            <a:r>
              <a:rPr lang="en-US" sz="2000" dirty="0" smtClean="0"/>
              <a:t>plasma. Thus, the </a:t>
            </a:r>
            <a:r>
              <a:rPr lang="en-US" sz="2000" dirty="0" err="1"/>
              <a:t>k</a:t>
            </a:r>
            <a:r>
              <a:rPr lang="en-US" sz="2000" dirty="0" err="1" smtClean="0"/>
              <a:t>notatron</a:t>
            </a:r>
            <a:r>
              <a:rPr lang="en-US" sz="2000" dirty="0" smtClean="0"/>
              <a:t> is a new example of a </a:t>
            </a:r>
            <a:r>
              <a:rPr lang="en-US" sz="2000" dirty="0" err="1" smtClean="0"/>
              <a:t>stellarator</a:t>
            </a:r>
            <a:r>
              <a:rPr lang="en-US" sz="1600" dirty="0" smtClean="0"/>
              <a:t>.</a:t>
            </a:r>
          </a:p>
          <a:p>
            <a:endParaRPr lang="en-US" sz="1600" dirty="0"/>
          </a:p>
          <a:p>
            <a:r>
              <a:rPr lang="en-US" sz="2000" dirty="0" err="1" smtClean="0"/>
              <a:t>Tokamaks</a:t>
            </a:r>
            <a:r>
              <a:rPr lang="en-US" sz="2000" dirty="0" smtClean="0"/>
              <a:t>, conventional </a:t>
            </a:r>
            <a:r>
              <a:rPr lang="en-US" sz="2000" dirty="0" err="1"/>
              <a:t>stellarators</a:t>
            </a:r>
            <a:r>
              <a:rPr lang="en-US" sz="2000" dirty="0"/>
              <a:t> have </a:t>
            </a:r>
            <a:r>
              <a:rPr lang="en-US" sz="2000" dirty="0" smtClean="0"/>
              <a:t>magnetic axes that are ambient isotopic to the circle. The circle is ambient isotopic to the </a:t>
            </a:r>
            <a:r>
              <a:rPr lang="en-US" sz="2000" dirty="0"/>
              <a:t>trivial </a:t>
            </a:r>
            <a:r>
              <a:rPr lang="en-US" sz="2000" dirty="0" smtClean="0"/>
              <a:t>knot, which is called </a:t>
            </a:r>
            <a:r>
              <a:rPr lang="en-US" sz="2000" dirty="0"/>
              <a:t>the </a:t>
            </a:r>
            <a:r>
              <a:rPr lang="en-US" sz="2000" i="1" dirty="0"/>
              <a:t>unknot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r>
              <a:rPr lang="en-US" sz="2400" dirty="0" err="1" smtClean="0"/>
              <a:t>Tokamaks</a:t>
            </a:r>
            <a:r>
              <a:rPr lang="en-US" sz="2400" dirty="0" smtClean="0"/>
              <a:t>, conventional </a:t>
            </a:r>
            <a:r>
              <a:rPr lang="en-US" sz="2400" dirty="0" err="1"/>
              <a:t>stellarators</a:t>
            </a:r>
            <a:r>
              <a:rPr lang="en-US" sz="2400" dirty="0"/>
              <a:t> </a:t>
            </a:r>
            <a:r>
              <a:rPr lang="en-US" sz="2400" dirty="0" smtClean="0"/>
              <a:t>are </a:t>
            </a:r>
            <a:r>
              <a:rPr lang="en-US" sz="2400" i="1" dirty="0" err="1" smtClean="0"/>
              <a:t>unknotatron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572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4" descr="gyromotio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8" t="19799" r="34698" b="25656"/>
          <a:stretch/>
        </p:blipFill>
        <p:spPr bwMode="auto">
          <a:xfrm rot="1490793">
            <a:off x="719272" y="3580740"/>
            <a:ext cx="82296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4" descr="gyromo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90793">
            <a:off x="6436928" y="3483093"/>
            <a:ext cx="13779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2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Charged particles are confined </a:t>
            </a:r>
            <a:r>
              <a:rPr lang="en-US" sz="3600" i="1" dirty="0" smtClean="0"/>
              <a:t>perpendicularly</a:t>
            </a:r>
            <a:r>
              <a:rPr lang="en-US" sz="3600" dirty="0" smtClean="0"/>
              <a:t> </a:t>
            </a:r>
            <a:br>
              <a:rPr lang="en-US" sz="3600" dirty="0" smtClean="0"/>
            </a:br>
            <a:r>
              <a:rPr lang="en-US" sz="3600" dirty="0" smtClean="0"/>
              <a:t>in a strong magnetic field,</a:t>
            </a:r>
            <a:br>
              <a:rPr lang="en-US" sz="3600" dirty="0" smtClean="0"/>
            </a:br>
            <a:r>
              <a:rPr lang="en-US" sz="3600" dirty="0" smtClean="0"/>
              <a:t>but are “lost” in the </a:t>
            </a:r>
            <a:r>
              <a:rPr lang="en-US" sz="3600" i="1" dirty="0" smtClean="0"/>
              <a:t>parallel</a:t>
            </a:r>
            <a:r>
              <a:rPr lang="en-US" sz="3600" dirty="0" smtClean="0"/>
              <a:t> direction.</a:t>
            </a:r>
            <a:endParaRPr lang="en-US" sz="3600" i="1" dirty="0"/>
          </a:p>
        </p:txBody>
      </p:sp>
      <p:pic>
        <p:nvPicPr>
          <p:cNvPr id="4" name="Picture 14" descr="gyromo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90793">
            <a:off x="3084128" y="3483093"/>
            <a:ext cx="13779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75539"/>
              </p:ext>
            </p:extLst>
          </p:nvPr>
        </p:nvGraphicFramePr>
        <p:xfrm>
          <a:off x="4721225" y="3611563"/>
          <a:ext cx="14509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3611563"/>
                        <a:ext cx="14509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517775" y="3394519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7775" y="4308919"/>
            <a:ext cx="3657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5718175" y="3394519"/>
            <a:ext cx="914400" cy="914400"/>
          </a:xfrm>
          <a:prstGeom prst="arc">
            <a:avLst>
              <a:gd name="adj1" fmla="val 16200000"/>
              <a:gd name="adj2" fmla="val 5554352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629400" y="4038600"/>
            <a:ext cx="10668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048000" y="4038600"/>
            <a:ext cx="3505200" cy="0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0" y="2590800"/>
            <a:ext cx="91440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 open-ended cylinder has good perpendicular confinement of charged particles,</a:t>
            </a:r>
          </a:p>
          <a:p>
            <a:r>
              <a:rPr lang="en-US" dirty="0" smtClean="0"/>
              <a:t>but particles are lost through the ends.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8001000" y="3581400"/>
            <a:ext cx="1143000" cy="5334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</a:rPr>
              <a:t>nd-lo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Arc 11"/>
          <p:cNvSpPr/>
          <p:nvPr/>
        </p:nvSpPr>
        <p:spPr>
          <a:xfrm>
            <a:off x="2060575" y="3394519"/>
            <a:ext cx="914400" cy="914400"/>
          </a:xfrm>
          <a:prstGeom prst="arc">
            <a:avLst>
              <a:gd name="adj1" fmla="val 16200000"/>
              <a:gd name="adj2" fmla="val 1615736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flipH="1">
            <a:off x="1524000" y="3581400"/>
            <a:ext cx="1143000" cy="5334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</a:rPr>
              <a:t>nd-lo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rot="2309016">
            <a:off x="402377" y="3367464"/>
            <a:ext cx="457200" cy="473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2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8" t="4003" r="5138" b="34663"/>
          <a:stretch/>
        </p:blipFill>
        <p:spPr>
          <a:xfrm>
            <a:off x="0" y="1594339"/>
            <a:ext cx="4572000" cy="40444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There is a seemingly infinite variety of knots</a:t>
            </a:r>
            <a:r>
              <a:rPr lang="en-US" sz="3600" dirty="0"/>
              <a:t>.</a:t>
            </a:r>
            <a:r>
              <a:rPr lang="en-US" sz="3600" dirty="0" smtClean="0"/>
              <a:t> </a:t>
            </a:r>
            <a:r>
              <a:rPr lang="en-US" sz="3600" dirty="0"/>
              <a:t>C</a:t>
            </a:r>
            <a:r>
              <a:rPr lang="en-US" sz="3600" dirty="0" smtClean="0"/>
              <a:t>omposite </a:t>
            </a:r>
            <a:r>
              <a:rPr lang="en-US" sz="3600" dirty="0"/>
              <a:t>knots </a:t>
            </a:r>
            <a:r>
              <a:rPr lang="en-US" sz="3600" dirty="0" smtClean="0"/>
              <a:t>are </a:t>
            </a:r>
            <a:r>
              <a:rPr lang="en-US" sz="3600" dirty="0"/>
              <a:t>formed from simple knots</a:t>
            </a:r>
            <a:r>
              <a:rPr lang="en-US" sz="3600" dirty="0" smtClean="0"/>
              <a:t>.</a:t>
            </a:r>
            <a:br>
              <a:rPr lang="en-US" sz="3600" dirty="0" smtClean="0"/>
            </a:br>
            <a:endParaRPr lang="en-US" sz="36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2209800" y="565046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</a:t>
            </a:r>
            <a:r>
              <a:rPr lang="en-US" dirty="0" smtClean="0"/>
              <a:t>nd many more . . . . . . . . . .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432619"/>
            <a:ext cx="3657600" cy="8912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866267"/>
            <a:ext cx="3657600" cy="14677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86400" y="1992868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</a:t>
            </a:r>
            <a:r>
              <a:rPr lang="en-US" dirty="0" smtClean="0"/>
              <a:t>omposition of knots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6172200"/>
            <a:ext cx="9144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dirty="0" smtClean="0"/>
              <a:t>Is there a knot that is optimal for confinement?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69969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173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Does the </a:t>
            </a:r>
            <a:r>
              <a:rPr lang="en-US" sz="3600" dirty="0" err="1" smtClean="0"/>
              <a:t>knotatron</a:t>
            </a:r>
            <a:r>
              <a:rPr lang="en-US" sz="3600" dirty="0" smtClean="0"/>
              <a:t> have advantages?</a:t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endParaRPr lang="en-US" sz="36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92972"/>
            <a:ext cx="9144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t </a:t>
            </a:r>
            <a:r>
              <a:rPr lang="en-US" sz="2000" dirty="0"/>
              <a:t>is not </a:t>
            </a:r>
            <a:r>
              <a:rPr lang="en-US" sz="2000" dirty="0" smtClean="0"/>
              <a:t>known </a:t>
            </a:r>
            <a:r>
              <a:rPr lang="en-US" sz="2000" dirty="0"/>
              <a:t>if </a:t>
            </a:r>
            <a:r>
              <a:rPr lang="en-US" sz="2000" dirty="0" err="1"/>
              <a:t>knotatrons</a:t>
            </a:r>
            <a:r>
              <a:rPr lang="en-US" sz="2000" dirty="0"/>
              <a:t> have advantages over conventional </a:t>
            </a:r>
            <a:r>
              <a:rPr lang="en-US" sz="2000" dirty="0" err="1"/>
              <a:t>stellarators</a:t>
            </a:r>
            <a:r>
              <a:rPr lang="en-US" sz="2000" dirty="0"/>
              <a:t>.</a:t>
            </a:r>
          </a:p>
          <a:p>
            <a:endParaRPr lang="en-US" sz="2000" dirty="0" smtClean="0"/>
          </a:p>
          <a:p>
            <a:r>
              <a:rPr lang="en-US" sz="2000" dirty="0" err="1" smtClean="0"/>
              <a:t>Knotatrons</a:t>
            </a:r>
            <a:r>
              <a:rPr lang="en-US" sz="2000" dirty="0" smtClean="0"/>
              <a:t> will probably have stability and transport properties similar to </a:t>
            </a:r>
            <a:r>
              <a:rPr lang="en-US" sz="2000" dirty="0" err="1" smtClean="0"/>
              <a:t>stellarators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smtClean="0"/>
              <a:t>Modern </a:t>
            </a:r>
            <a:r>
              <a:rPr lang="en-US" sz="2000" dirty="0" err="1" smtClean="0"/>
              <a:t>stellarators</a:t>
            </a:r>
            <a:r>
              <a:rPr lang="en-US" sz="2000" dirty="0" smtClean="0"/>
              <a:t> must be carefully designed to have favorable properties.</a:t>
            </a:r>
          </a:p>
          <a:p>
            <a:endParaRPr lang="en-US" sz="2000" dirty="0" smtClean="0"/>
          </a:p>
          <a:p>
            <a:r>
              <a:rPr lang="en-US" sz="2000" dirty="0" smtClean="0"/>
              <a:t>A greater variety of geometrical shapes are allowed in the </a:t>
            </a:r>
            <a:r>
              <a:rPr lang="en-US" sz="2000" dirty="0" err="1" smtClean="0"/>
              <a:t>knotatron</a:t>
            </a:r>
            <a:r>
              <a:rPr lang="en-US" sz="2000" dirty="0" smtClean="0"/>
              <a:t> class.</a:t>
            </a:r>
          </a:p>
          <a:p>
            <a:endParaRPr lang="en-US" sz="2000" dirty="0" smtClean="0"/>
          </a:p>
          <a:p>
            <a:r>
              <a:rPr lang="en-US" sz="2000" dirty="0"/>
              <a:t>E</a:t>
            </a:r>
            <a:r>
              <a:rPr lang="en-US" sz="2000" dirty="0" smtClean="0"/>
              <a:t>quilibrium, stability and transport studies will be needed to explore the properties of </a:t>
            </a:r>
            <a:r>
              <a:rPr lang="en-US" sz="2000" dirty="0" err="1" smtClean="0"/>
              <a:t>knotatrons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smtClean="0"/>
              <a:t>Stellarator design algorithms could be used to search for </a:t>
            </a:r>
            <a:r>
              <a:rPr lang="en-US" sz="2000" dirty="0" err="1" smtClean="0"/>
              <a:t>knotatrons</a:t>
            </a:r>
            <a:r>
              <a:rPr lang="en-US" sz="2000" dirty="0" smtClean="0"/>
              <a:t> with favorable properties.</a:t>
            </a:r>
          </a:p>
          <a:p>
            <a:endParaRPr lang="en-US" sz="2000" dirty="0"/>
          </a:p>
          <a:p>
            <a:r>
              <a:rPr lang="en-US" sz="3200" dirty="0" smtClean="0"/>
              <a:t>Is there a quasi-symmetric </a:t>
            </a:r>
            <a:r>
              <a:rPr lang="en-US" sz="3200" dirty="0" err="1" smtClean="0"/>
              <a:t>knotatron</a:t>
            </a:r>
            <a:r>
              <a:rPr lang="en-US" sz="3200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68557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770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71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sz="2000" b="1" smtClean="0"/>
              <a:t/>
            </a:r>
            <a:br>
              <a:rPr lang="en-US" altLang="en-US" sz="2000" b="1" smtClean="0"/>
            </a:br>
            <a:endParaRPr lang="en-US" altLang="en-US" sz="900" u="sng" smtClean="0"/>
          </a:p>
        </p:txBody>
      </p:sp>
      <p:cxnSp>
        <p:nvCxnSpPr>
          <p:cNvPr id="32773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74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2776" name="Picture 10" descr="linkingnumb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0800"/>
            <a:ext cx="610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14" descr="linkingb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43000"/>
            <a:ext cx="14319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15" descr="linkingc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188" y="1143000"/>
            <a:ext cx="14462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TextBox 18"/>
          <p:cNvSpPr txBox="1">
            <a:spLocks noChangeArrowheads="1"/>
          </p:cNvSpPr>
          <p:nvPr/>
        </p:nvSpPr>
        <p:spPr bwMode="auto">
          <a:xfrm>
            <a:off x="0" y="2133600"/>
            <a:ext cx="9144000" cy="40011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0" dirty="0"/>
              <a:t> </a:t>
            </a:r>
            <a:r>
              <a:rPr lang="en-US" altLang="en-US" sz="2000" i="0" dirty="0" smtClean="0">
                <a:latin typeface="+mn-lt"/>
              </a:rPr>
              <a:t>How </a:t>
            </a:r>
            <a:r>
              <a:rPr lang="en-US" altLang="en-US" sz="2000" i="0" dirty="0">
                <a:latin typeface="+mn-lt"/>
              </a:rPr>
              <a:t>many times do two closed </a:t>
            </a:r>
            <a:r>
              <a:rPr lang="en-US" altLang="en-US" sz="2000" i="0" dirty="0" smtClean="0">
                <a:latin typeface="+mn-lt"/>
              </a:rPr>
              <a:t>curves link each </a:t>
            </a:r>
            <a:r>
              <a:rPr lang="en-US" altLang="en-US" sz="2000" i="0" dirty="0">
                <a:latin typeface="+mn-lt"/>
              </a:rPr>
              <a:t>other?</a:t>
            </a:r>
          </a:p>
        </p:txBody>
      </p:sp>
      <p:sp>
        <p:nvSpPr>
          <p:cNvPr id="32780" name="TextBox 19"/>
          <p:cNvSpPr txBox="1">
            <a:spLocks noChangeArrowheads="1"/>
          </p:cNvSpPr>
          <p:nvPr/>
        </p:nvSpPr>
        <p:spPr bwMode="auto">
          <a:xfrm>
            <a:off x="0" y="3257490"/>
            <a:ext cx="9144000" cy="40011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0" dirty="0"/>
              <a:t> </a:t>
            </a:r>
            <a:r>
              <a:rPr lang="en-US" altLang="en-US" sz="2000" i="0" dirty="0" smtClean="0">
                <a:latin typeface="+mn-lt"/>
              </a:rPr>
              <a:t>How ‘linked</a:t>
            </a:r>
            <a:r>
              <a:rPr lang="en-US" altLang="en-US" sz="2000" i="0" dirty="0">
                <a:latin typeface="+mn-lt"/>
              </a:rPr>
              <a:t>’ is a magnetic field?</a:t>
            </a:r>
          </a:p>
        </p:txBody>
      </p:sp>
      <p:sp>
        <p:nvSpPr>
          <p:cNvPr id="32781" name="TextBox 20"/>
          <p:cNvSpPr txBox="1">
            <a:spLocks noChangeArrowheads="1"/>
          </p:cNvSpPr>
          <p:nvPr/>
        </p:nvSpPr>
        <p:spPr bwMode="auto">
          <a:xfrm>
            <a:off x="0" y="5029200"/>
            <a:ext cx="9144000" cy="40011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0" dirty="0"/>
              <a:t> </a:t>
            </a:r>
            <a:r>
              <a:rPr lang="en-US" altLang="en-US" sz="2000" i="0" dirty="0" smtClean="0">
                <a:latin typeface="+mn-lt"/>
              </a:rPr>
              <a:t>Does the theory of knots and links play a role in plasma </a:t>
            </a:r>
            <a:r>
              <a:rPr lang="en-US" altLang="en-US" sz="2000" i="0" dirty="0">
                <a:latin typeface="+mn-lt"/>
              </a:rPr>
              <a:t>confinement?</a:t>
            </a:r>
            <a:endParaRPr lang="en-US" altLang="en-US" sz="1800" i="0" dirty="0">
              <a:latin typeface="+mn-lt"/>
            </a:endParaRPr>
          </a:p>
        </p:txBody>
      </p:sp>
      <p:sp>
        <p:nvSpPr>
          <p:cNvPr id="32782" name="TextBox 21"/>
          <p:cNvSpPr txBox="1">
            <a:spLocks noChangeArrowheads="1"/>
          </p:cNvSpPr>
          <p:nvPr/>
        </p:nvSpPr>
        <p:spPr bwMode="auto">
          <a:xfrm>
            <a:off x="0" y="554051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i="0" dirty="0" smtClean="0">
                <a:latin typeface="+mn-lt"/>
              </a:rPr>
              <a:t>Taylor Relaxation:</a:t>
            </a:r>
            <a:r>
              <a:rPr lang="en-US" altLang="en-US" sz="2000" i="0" dirty="0">
                <a:latin typeface="+mn-lt"/>
              </a:rPr>
              <a:t> </a:t>
            </a:r>
            <a:r>
              <a:rPr lang="en-US" altLang="en-US" sz="2000" i="0" dirty="0" smtClean="0">
                <a:latin typeface="+mn-lt"/>
              </a:rPr>
              <a:t>weakly resistive plasmas will relax to minimize the energy, but the plasma cannot easily “unlink” itself    i.e. constraint of conserved </a:t>
            </a:r>
            <a:r>
              <a:rPr lang="en-US" altLang="en-US" sz="2000" i="0" dirty="0" err="1" smtClean="0">
                <a:latin typeface="+mn-lt"/>
              </a:rPr>
              <a:t>helicity</a:t>
            </a:r>
            <a:endParaRPr lang="en-US" altLang="en-US" sz="2000" i="0" dirty="0" smtClean="0">
              <a:latin typeface="+mn-lt"/>
            </a:endParaRPr>
          </a:p>
        </p:txBody>
      </p:sp>
      <p:pic>
        <p:nvPicPr>
          <p:cNvPr id="32783" name="Picture 22" descr="helicity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59200"/>
            <a:ext cx="43434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4" name="Picture 12" descr="vectorpotential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64000"/>
            <a:ext cx="43481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5" name="Picture 17" descr="linkinga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33475"/>
            <a:ext cx="1525588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0" y="0"/>
            <a:ext cx="9144000" cy="16001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dirty="0" smtClean="0"/>
              <a:t>The </a:t>
            </a:r>
            <a:r>
              <a:rPr lang="en-US" sz="3600" dirty="0" err="1" smtClean="0"/>
              <a:t>helicity</a:t>
            </a:r>
            <a:r>
              <a:rPr lang="en-US" sz="3600" dirty="0" smtClean="0"/>
              <a:t> integral measures the “linked-ness” of a magnetic field.</a:t>
            </a:r>
          </a:p>
          <a:p>
            <a:pPr algn="l"/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47007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/>
              <a:t>T</a:t>
            </a:r>
            <a:r>
              <a:rPr lang="en-US" sz="3600" dirty="0" smtClean="0"/>
              <a:t>he figure-eight </a:t>
            </a:r>
            <a:r>
              <a:rPr lang="en-US" sz="3600" dirty="0" err="1" smtClean="0"/>
              <a:t>stellarator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endParaRPr lang="en-US" sz="3600" i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533400"/>
            <a:ext cx="5334000" cy="240989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905000" y="2819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itzer, 1958 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3124200"/>
            <a:ext cx="586780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86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To eliminate end-losses</a:t>
            </a:r>
            <a:br>
              <a:rPr lang="en-US" sz="3600" dirty="0" smtClean="0"/>
            </a:br>
            <a:r>
              <a:rPr lang="en-US" sz="3600" dirty="0" smtClean="0"/>
              <a:t>the magnetic field must “close” upon itself.</a:t>
            </a:r>
            <a:br>
              <a:rPr lang="en-US" sz="3600" dirty="0" smtClean="0"/>
            </a:br>
            <a:r>
              <a:rPr lang="en-US" sz="3600" dirty="0" smtClean="0"/>
              <a:t>Joining the ends of a cylinder makes a </a:t>
            </a:r>
            <a:r>
              <a:rPr lang="en-US" sz="3600" dirty="0" err="1" smtClean="0"/>
              <a:t>tokamak</a:t>
            </a:r>
            <a:r>
              <a:rPr lang="en-US" sz="3600" dirty="0" smtClean="0"/>
              <a:t>.</a:t>
            </a:r>
            <a:endParaRPr lang="en-US" sz="36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498" y="1905000"/>
            <a:ext cx="4000502" cy="2640332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5562600" y="2259332"/>
            <a:ext cx="3200400" cy="177736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460254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cause rotational-transform is required to cancel particle drifts,</a:t>
            </a:r>
          </a:p>
          <a:p>
            <a:r>
              <a:rPr lang="en-US" sz="2400" dirty="0" smtClean="0"/>
              <a:t>axisymmetric configurations need toroidal plasma current;</a:t>
            </a:r>
          </a:p>
          <a:p>
            <a:r>
              <a:rPr lang="en-US" dirty="0" smtClean="0"/>
              <a:t>and toroidal plasma current leads to disruptions, . . .</a:t>
            </a:r>
            <a:endParaRPr lang="en-US" dirty="0"/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n alternative for producing rotational-transform is by non-axisymmetric shape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0574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n axisymmetric </a:t>
            </a:r>
            <a:r>
              <a:rPr lang="en-US" sz="2400" dirty="0" err="1" smtClean="0"/>
              <a:t>tokamak</a:t>
            </a:r>
            <a:r>
              <a:rPr lang="en-US" sz="2400" dirty="0" smtClean="0"/>
              <a:t>, the magnetic axis is a </a:t>
            </a:r>
            <a:r>
              <a:rPr lang="en-US" sz="2400" b="1" dirty="0" smtClean="0"/>
              <a:t>circle</a:t>
            </a:r>
            <a:r>
              <a:rPr lang="en-US" sz="2400" dirty="0" smtClean="0"/>
              <a:t> in real space</a:t>
            </a:r>
            <a:endParaRPr lang="en-US" sz="2400" dirty="0"/>
          </a:p>
        </p:txBody>
      </p:sp>
      <p:sp>
        <p:nvSpPr>
          <p:cNvPr id="7" name="Right Arrow 6"/>
          <p:cNvSpPr/>
          <p:nvPr/>
        </p:nvSpPr>
        <p:spPr>
          <a:xfrm flipH="1">
            <a:off x="7162800" y="3859532"/>
            <a:ext cx="1066800" cy="3810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n</a:t>
            </a:r>
            <a:r>
              <a:rPr lang="en-US" sz="1200" dirty="0" smtClean="0">
                <a:solidFill>
                  <a:schemeClr val="tx1"/>
                </a:solidFill>
              </a:rPr>
              <a:t>o end-los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6019800" y="3859532"/>
            <a:ext cx="1066800" cy="3810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n</a:t>
            </a:r>
            <a:r>
              <a:rPr lang="en-US" sz="1200" dirty="0" smtClean="0">
                <a:solidFill>
                  <a:schemeClr val="tx1"/>
                </a:solidFill>
              </a:rPr>
              <a:t>o end-los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7143749" y="3505200"/>
            <a:ext cx="0" cy="963932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77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7" t="5553" r="1972" b="7658"/>
          <a:stretch/>
        </p:blipFill>
        <p:spPr>
          <a:xfrm>
            <a:off x="0" y="5303520"/>
            <a:ext cx="2926080" cy="15544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8" t="4" r="1926" b="35997"/>
          <a:stretch/>
        </p:blipFill>
        <p:spPr>
          <a:xfrm>
            <a:off x="76200" y="2271733"/>
            <a:ext cx="1879282" cy="1919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7" t="708" r="39" b="-721"/>
          <a:stretch/>
        </p:blipFill>
        <p:spPr>
          <a:xfrm>
            <a:off x="6154376" y="1858720"/>
            <a:ext cx="2989624" cy="23513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In the </a:t>
            </a:r>
            <a:r>
              <a:rPr lang="en-US" sz="4000" dirty="0"/>
              <a:t>non-axisymmetric </a:t>
            </a:r>
            <a:r>
              <a:rPr lang="en-US" sz="4000" dirty="0" err="1" smtClean="0"/>
              <a:t>stellarator</a:t>
            </a:r>
            <a:r>
              <a:rPr lang="en-US" sz="4000" dirty="0" smtClean="0"/>
              <a:t> the </a:t>
            </a:r>
            <a:r>
              <a:rPr lang="en-US" sz="4000" dirty="0"/>
              <a:t>confining magnetic field is produced by </a:t>
            </a:r>
            <a:br>
              <a:rPr lang="en-US" sz="4000" dirty="0"/>
            </a:br>
            <a:r>
              <a:rPr lang="en-US" sz="4000" dirty="0"/>
              <a:t>external </a:t>
            </a:r>
            <a:r>
              <a:rPr lang="en-US" sz="4000" dirty="0" smtClean="0"/>
              <a:t>coils, and </a:t>
            </a:r>
            <a:r>
              <a:rPr lang="en-US" sz="4000" dirty="0" err="1" smtClean="0"/>
              <a:t>stellarators</a:t>
            </a:r>
            <a:r>
              <a:rPr lang="en-US" sz="4000" dirty="0" smtClean="0"/>
              <a:t> are more stable. </a:t>
            </a:r>
            <a:endParaRPr lang="en-US" sz="36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905000"/>
            <a:ext cx="381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t</a:t>
            </a:r>
            <a:r>
              <a:rPr lang="en-US" sz="2000" b="1" dirty="0" err="1" smtClean="0"/>
              <a:t>orsatron</a:t>
            </a:r>
            <a:r>
              <a:rPr lang="en-US" sz="2000" b="1" dirty="0" smtClean="0"/>
              <a:t>:</a:t>
            </a:r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dirty="0" smtClean="0"/>
              <a:t>continuous, helical coils; </a:t>
            </a:r>
          </a:p>
          <a:p>
            <a:r>
              <a:rPr lang="en-US" dirty="0" smtClean="0"/>
              <a:t>                             e.g. ATF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841" y="4191000"/>
            <a:ext cx="2538759" cy="23959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43600" y="16002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heliotron</a:t>
            </a:r>
            <a:r>
              <a:rPr lang="en-US" sz="2000" b="1" dirty="0" smtClean="0"/>
              <a:t>:</a:t>
            </a:r>
            <a:r>
              <a:rPr lang="en-US" dirty="0" smtClean="0"/>
              <a:t> </a:t>
            </a:r>
            <a:r>
              <a:rPr lang="en-US" sz="1600" dirty="0" smtClean="0"/>
              <a:t>helical coils;  e.g. LH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400" y="6457890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heliac</a:t>
            </a:r>
            <a:r>
              <a:rPr lang="en-US" sz="2000" b="1" dirty="0" smtClean="0"/>
              <a:t>:</a:t>
            </a:r>
            <a:r>
              <a:rPr lang="en-US" dirty="0" smtClean="0"/>
              <a:t> helical axis; e.g. H-1NF, TJ-II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" y="4961692"/>
            <a:ext cx="3505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helias</a:t>
            </a:r>
            <a:r>
              <a:rPr lang="en-US" sz="2000" b="1" dirty="0" smtClean="0"/>
              <a:t>:</a:t>
            </a:r>
            <a:r>
              <a:rPr lang="en-US" dirty="0" smtClean="0"/>
              <a:t> helical axis, modular coils;</a:t>
            </a:r>
          </a:p>
          <a:p>
            <a:r>
              <a:rPr lang="en-US" dirty="0" smtClean="0"/>
              <a:t>                                            e.g. W7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800" y="25146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CSX: </a:t>
            </a:r>
            <a:r>
              <a:rPr lang="en-US" dirty="0" smtClean="0"/>
              <a:t>optimized, modular coils</a:t>
            </a:r>
            <a:endParaRPr lang="en-US" sz="16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838510"/>
            <a:ext cx="3072159" cy="2081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44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2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The magnetic axis of a </a:t>
            </a:r>
            <a:r>
              <a:rPr lang="en-US" sz="3600" dirty="0" err="1" smtClean="0"/>
              <a:t>tokamak</a:t>
            </a:r>
            <a:r>
              <a:rPr lang="en-US" sz="3600" dirty="0" smtClean="0"/>
              <a:t> is a circle.</a:t>
            </a:r>
            <a:br>
              <a:rPr lang="en-US" sz="3600" dirty="0" smtClean="0"/>
            </a:br>
            <a:r>
              <a:rPr lang="en-US" sz="3600" dirty="0" smtClean="0"/>
              <a:t>The magnetic axis of a conventional </a:t>
            </a:r>
            <a:r>
              <a:rPr lang="en-US" sz="3600" dirty="0" err="1" smtClean="0"/>
              <a:t>stellarator</a:t>
            </a:r>
            <a:r>
              <a:rPr lang="en-US" sz="3600" dirty="0" smtClean="0"/>
              <a:t> is smoothly deformable into a circle.</a:t>
            </a:r>
            <a:endParaRPr lang="en-US" sz="36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057400"/>
            <a:ext cx="91440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re is another class of confinement device that:</a:t>
            </a:r>
            <a:endParaRPr lang="en-US" sz="1050" dirty="0" smtClean="0"/>
          </a:p>
          <a:p>
            <a:endParaRPr lang="en-US" sz="1050" dirty="0" smtClean="0"/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is closed, in that the magnetic axis is topologically a circle </a:t>
            </a:r>
            <a:r>
              <a:rPr lang="en-US" sz="1200" dirty="0" smtClean="0"/>
              <a:t>( a closed, one-dimensional curve ) </a:t>
            </a:r>
            <a:r>
              <a:rPr lang="en-US" dirty="0" smtClean="0"/>
              <a:t>;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has a large volume of “good flux-surfaces”</a:t>
            </a:r>
            <a:r>
              <a:rPr lang="en-US" dirty="0"/>
              <a:t> </a:t>
            </a:r>
            <a:r>
              <a:rPr lang="en-US" sz="1200" dirty="0" smtClean="0"/>
              <a:t>( as will be shown in following slides ) </a:t>
            </a:r>
            <a:r>
              <a:rPr lang="en-US" dirty="0" smtClean="0"/>
              <a:t>;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h</a:t>
            </a:r>
            <a:r>
              <a:rPr lang="en-US" dirty="0" smtClean="0"/>
              <a:t>as significant rotational-transform without plasma current</a:t>
            </a:r>
            <a:r>
              <a:rPr lang="en-US" dirty="0"/>
              <a:t> </a:t>
            </a:r>
            <a:r>
              <a:rPr lang="en-US" sz="1200" dirty="0" smtClean="0"/>
              <a:t>( because the magnetic axis is non-planar ) </a:t>
            </a:r>
            <a:r>
              <a:rPr lang="en-US" sz="1600" dirty="0" smtClean="0"/>
              <a:t>;</a:t>
            </a:r>
            <a:endParaRPr lang="en-US" dirty="0" smtClean="0"/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h</a:t>
            </a:r>
            <a:r>
              <a:rPr lang="en-US" dirty="0" smtClean="0"/>
              <a:t>as a magnetic axis that is not smoothly deformable into a circle.</a:t>
            </a:r>
            <a:endParaRPr lang="en-US" sz="100" dirty="0" smtClean="0"/>
          </a:p>
          <a:p>
            <a:r>
              <a:rPr lang="en-US" sz="100" dirty="0" smtClean="0"/>
              <a:t>                     </a:t>
            </a:r>
            <a:r>
              <a:rPr lang="en-US" sz="1050" dirty="0" smtClean="0"/>
              <a:t>                                                                                     </a:t>
            </a:r>
            <a:r>
              <a:rPr lang="en-US" sz="1200" dirty="0" smtClean="0"/>
              <a:t>( without  cutting  or  passing  through  itself )</a:t>
            </a:r>
            <a:endParaRPr lang="en-US" sz="1000" dirty="0" smtClean="0"/>
          </a:p>
          <a:p>
            <a:endParaRPr lang="en-US" sz="1050" dirty="0" smtClean="0"/>
          </a:p>
        </p:txBody>
      </p:sp>
    </p:spTree>
    <p:extLst>
      <p:ext uri="{BB962C8B-B14F-4D97-AF65-F5344CB8AC3E}">
        <p14:creationId xmlns:p14="http://schemas.microsoft.com/office/powerpoint/2010/main" val="331480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429000"/>
            <a:ext cx="3429000" cy="3429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2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The magnetic axis of a </a:t>
            </a:r>
            <a:r>
              <a:rPr lang="en-US" sz="3600" dirty="0" err="1" smtClean="0"/>
              <a:t>tokamak</a:t>
            </a:r>
            <a:r>
              <a:rPr lang="en-US" sz="3600" dirty="0" smtClean="0"/>
              <a:t> is a circle.</a:t>
            </a:r>
            <a:br>
              <a:rPr lang="en-US" sz="3600" dirty="0" smtClean="0"/>
            </a:br>
            <a:r>
              <a:rPr lang="en-US" sz="3600" dirty="0" smtClean="0"/>
              <a:t>The magnetic axis of a conventional </a:t>
            </a:r>
            <a:r>
              <a:rPr lang="en-US" sz="3600" dirty="0" err="1" smtClean="0"/>
              <a:t>stellarator</a:t>
            </a:r>
            <a:r>
              <a:rPr lang="en-US" sz="3600" dirty="0" smtClean="0"/>
              <a:t> is smoothly deformable into a circle.</a:t>
            </a:r>
            <a:endParaRPr lang="en-US" sz="36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057400"/>
            <a:ext cx="9144000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re is another class of confinement device that:</a:t>
            </a:r>
            <a:endParaRPr lang="en-US" sz="1050" dirty="0" smtClean="0"/>
          </a:p>
          <a:p>
            <a:endParaRPr lang="en-US" sz="1050" dirty="0" smtClean="0"/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is closed, in that the magnetic axis is topologically a circle </a:t>
            </a:r>
            <a:r>
              <a:rPr lang="en-US" sz="1200" dirty="0" smtClean="0"/>
              <a:t>( a closed, one-dimensional curve ) </a:t>
            </a:r>
            <a:r>
              <a:rPr lang="en-US" dirty="0" smtClean="0"/>
              <a:t>;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has a large volume of “good flux-surfaces”</a:t>
            </a:r>
            <a:r>
              <a:rPr lang="en-US" dirty="0"/>
              <a:t> </a:t>
            </a:r>
            <a:r>
              <a:rPr lang="en-US" sz="1200" dirty="0" smtClean="0"/>
              <a:t>( as will be shown in following slides ) </a:t>
            </a:r>
            <a:r>
              <a:rPr lang="en-US" dirty="0" smtClean="0"/>
              <a:t>;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h</a:t>
            </a:r>
            <a:r>
              <a:rPr lang="en-US" dirty="0" smtClean="0"/>
              <a:t>as significant rotational-transform without plasma current</a:t>
            </a:r>
            <a:r>
              <a:rPr lang="en-US" dirty="0"/>
              <a:t> </a:t>
            </a:r>
            <a:r>
              <a:rPr lang="en-US" sz="1200" dirty="0" smtClean="0"/>
              <a:t>( because the magnetic axis is non-planar ) </a:t>
            </a:r>
            <a:r>
              <a:rPr lang="en-US" sz="1600" dirty="0" smtClean="0"/>
              <a:t>;</a:t>
            </a:r>
            <a:endParaRPr lang="en-US" dirty="0" smtClean="0"/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h</a:t>
            </a:r>
            <a:r>
              <a:rPr lang="en-US" dirty="0" smtClean="0"/>
              <a:t>as a magnetic axis that is not smoothly deformable into a circle.</a:t>
            </a:r>
            <a:endParaRPr lang="en-US" sz="100" dirty="0" smtClean="0"/>
          </a:p>
          <a:p>
            <a:r>
              <a:rPr lang="en-US" sz="100" dirty="0" smtClean="0"/>
              <a:t>                     </a:t>
            </a:r>
            <a:r>
              <a:rPr lang="en-US" sz="1050" dirty="0" smtClean="0"/>
              <a:t>                                                                                     </a:t>
            </a:r>
            <a:r>
              <a:rPr lang="en-US" sz="1200" dirty="0" smtClean="0"/>
              <a:t>( without  cutting  or  passing  through  itself )</a:t>
            </a:r>
            <a:endParaRPr lang="en-US" sz="1000" dirty="0" smtClean="0"/>
          </a:p>
          <a:p>
            <a:endParaRPr lang="en-US" sz="1050" dirty="0" smtClean="0"/>
          </a:p>
          <a:p>
            <a:r>
              <a:rPr lang="en-US" sz="3600" dirty="0" smtClean="0"/>
              <a:t>The magnetic field may be closed </a:t>
            </a:r>
          </a:p>
          <a:p>
            <a:r>
              <a:rPr lang="en-US" sz="3600" dirty="0" smtClean="0"/>
              <a:t>by forming a knot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2200" y="6488668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.g. a  colored trefoil kn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033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/>
              <a:t>Mathematically, a knot, </a:t>
            </a:r>
            <a:r>
              <a:rPr lang="en-US" sz="3600" i="1" dirty="0" smtClean="0"/>
              <a:t>K</a:t>
            </a:r>
            <a:r>
              <a:rPr lang="en-US" sz="3600" i="1" dirty="0"/>
              <a:t>: S</a:t>
            </a:r>
            <a:r>
              <a:rPr lang="en-US" sz="3600" i="1" baseline="30000" dirty="0"/>
              <a:t>1 </a:t>
            </a:r>
            <a:r>
              <a:rPr lang="en-US" sz="3600" i="1" dirty="0">
                <a:sym typeface="Symbol"/>
              </a:rPr>
              <a:t> </a:t>
            </a:r>
            <a:r>
              <a:rPr lang="en-US" sz="3600" i="1" dirty="0"/>
              <a:t>S</a:t>
            </a:r>
            <a:r>
              <a:rPr lang="en-US" sz="3600" i="1" baseline="30000" dirty="0"/>
              <a:t>3</a:t>
            </a:r>
            <a:r>
              <a:rPr lang="en-US" sz="3600" dirty="0" smtClean="0"/>
              <a:t>, is an </a:t>
            </a:r>
            <a:r>
              <a:rPr lang="en-US" sz="3600" i="1" dirty="0" smtClean="0"/>
              <a:t>embedding</a:t>
            </a:r>
            <a:br>
              <a:rPr lang="en-US" sz="3600" i="1" dirty="0" smtClean="0"/>
            </a:br>
            <a:r>
              <a:rPr lang="en-US" sz="3600" dirty="0" smtClean="0"/>
              <a:t>of the circle, </a:t>
            </a:r>
            <a:r>
              <a:rPr lang="en-US" sz="3600" i="1" dirty="0" smtClean="0"/>
              <a:t>S</a:t>
            </a:r>
            <a:r>
              <a:rPr lang="en-US" sz="3600" i="1" baseline="30000" dirty="0" smtClean="0"/>
              <a:t>1</a:t>
            </a:r>
            <a:r>
              <a:rPr lang="en-US" sz="3600" dirty="0" smtClean="0"/>
              <a:t>, into real space, </a:t>
            </a:r>
            <a:r>
              <a:rPr lang="en-US" sz="3600" i="1" dirty="0" smtClean="0"/>
              <a:t>S</a:t>
            </a:r>
            <a:r>
              <a:rPr lang="en-US" sz="3600" i="1" baseline="30000" dirty="0" smtClean="0"/>
              <a:t>3</a:t>
            </a:r>
            <a:r>
              <a:rPr lang="en-US" sz="3600" i="1" dirty="0" smtClean="0">
                <a:sym typeface="Symbol"/>
              </a:rPr>
              <a:t> R</a:t>
            </a:r>
            <a:r>
              <a:rPr lang="en-US" sz="3600" i="1" baseline="30000" dirty="0" smtClean="0"/>
              <a:t>3</a:t>
            </a:r>
            <a:r>
              <a:rPr lang="en-US" sz="3600" i="1" dirty="0" smtClean="0"/>
              <a:t>.  </a:t>
            </a:r>
            <a:r>
              <a:rPr lang="en-US" sz="3600" i="1" baseline="30000" dirty="0" smtClean="0"/>
              <a:t/>
            </a:r>
            <a:br>
              <a:rPr lang="en-US" sz="3600" i="1" baseline="30000" dirty="0" smtClean="0"/>
            </a:br>
            <a:endParaRPr lang="en-US" sz="3600" i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38049"/>
              </p:ext>
            </p:extLst>
          </p:nvPr>
        </p:nvGraphicFramePr>
        <p:xfrm>
          <a:off x="30163" y="1641475"/>
          <a:ext cx="6675437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4063680" imgH="2082600" progId="Equation.DSMT4">
                  <p:embed/>
                </p:oleObj>
              </mc:Choice>
              <mc:Fallback>
                <p:oleObj name="Equation" r:id="rId3" imgW="406368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1641475"/>
                        <a:ext cx="6675437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9111" y="4676775"/>
            <a:ext cx="2354889" cy="21812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934200" y="4383643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Reidemeister</a:t>
            </a:r>
            <a:r>
              <a:rPr lang="en-US" dirty="0"/>
              <a:t> moves</a:t>
            </a:r>
          </a:p>
        </p:txBody>
      </p:sp>
    </p:spTree>
    <p:extLst>
      <p:ext uri="{BB962C8B-B14F-4D97-AF65-F5344CB8AC3E}">
        <p14:creationId xmlns:p14="http://schemas.microsoft.com/office/powerpoint/2010/main" val="154242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A (</a:t>
            </a:r>
            <a:r>
              <a:rPr lang="en-US" sz="3600" i="1" dirty="0" err="1" smtClean="0"/>
              <a:t>p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q</a:t>
            </a:r>
            <a:r>
              <a:rPr lang="en-US" sz="3600" dirty="0" smtClean="0"/>
              <a:t>) torus knot, with </a:t>
            </a:r>
            <a:r>
              <a:rPr lang="en-US" sz="3600" i="1" dirty="0" smtClean="0"/>
              <a:t>p</a:t>
            </a:r>
            <a:r>
              <a:rPr lang="en-US" sz="3600" dirty="0" smtClean="0"/>
              <a:t>, </a:t>
            </a:r>
            <a:r>
              <a:rPr lang="en-US" sz="3600" i="1" dirty="0" smtClean="0"/>
              <a:t>q</a:t>
            </a:r>
            <a:r>
              <a:rPr lang="en-US" sz="3600" dirty="0" smtClean="0"/>
              <a:t> co-prime,</a:t>
            </a:r>
            <a:br>
              <a:rPr lang="en-US" sz="3600" dirty="0" smtClean="0"/>
            </a:br>
            <a:r>
              <a:rPr lang="en-US" sz="3600" dirty="0" smtClean="0"/>
              <a:t>wraps </a:t>
            </a:r>
            <a:r>
              <a:rPr lang="en-US" sz="3600" i="1" dirty="0" smtClean="0"/>
              <a:t>p</a:t>
            </a:r>
            <a:r>
              <a:rPr lang="en-US" sz="3600" dirty="0" smtClean="0"/>
              <a:t> times around </a:t>
            </a:r>
            <a:r>
              <a:rPr lang="en-US" sz="3600" dirty="0" err="1" smtClean="0"/>
              <a:t>poloidally</a:t>
            </a:r>
            <a:r>
              <a:rPr lang="en-US" sz="3600" dirty="0" smtClean="0"/>
              <a:t> </a:t>
            </a:r>
            <a:br>
              <a:rPr lang="en-US" sz="3600" dirty="0" smtClean="0"/>
            </a:br>
            <a:r>
              <a:rPr lang="en-US" sz="3600" dirty="0" smtClean="0"/>
              <a:t>and     </a:t>
            </a:r>
            <a:r>
              <a:rPr lang="en-US" sz="3600" i="1" dirty="0" smtClean="0"/>
              <a:t>q</a:t>
            </a:r>
            <a:r>
              <a:rPr lang="en-US" sz="3600" dirty="0" smtClean="0"/>
              <a:t> times around </a:t>
            </a:r>
            <a:r>
              <a:rPr lang="en-US" sz="3600" dirty="0" err="1" smtClean="0"/>
              <a:t>toroidally</a:t>
            </a:r>
            <a:r>
              <a:rPr lang="en-US" sz="3600" dirty="0" smtClean="0"/>
              <a:t> on a torus.</a:t>
            </a:r>
            <a:endParaRPr lang="en-US" sz="36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1" t="16743" r="4187" b="10699"/>
          <a:stretch/>
        </p:blipFill>
        <p:spPr>
          <a:xfrm>
            <a:off x="2567355" y="2971800"/>
            <a:ext cx="6576645" cy="38862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57725"/>
              </p:ext>
            </p:extLst>
          </p:nvPr>
        </p:nvGraphicFramePr>
        <p:xfrm>
          <a:off x="166687" y="2411413"/>
          <a:ext cx="7758113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4724280" imgH="1130040" progId="Equation.DSMT4">
                  <p:embed/>
                </p:oleObj>
              </mc:Choice>
              <mc:Fallback>
                <p:oleObj name="Equation" r:id="rId4" imgW="4724280" imgH="1130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" y="2411413"/>
                        <a:ext cx="7758113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728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600199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A suitably placed set of circular current coils</a:t>
            </a:r>
            <a:br>
              <a:rPr lang="en-US" sz="4000" dirty="0" smtClean="0"/>
            </a:br>
            <a:r>
              <a:rPr lang="en-US" sz="4000" dirty="0" smtClean="0"/>
              <a:t>can produce a magnetic field</a:t>
            </a:r>
            <a:br>
              <a:rPr lang="en-US" sz="4000" dirty="0" smtClean="0"/>
            </a:br>
            <a:r>
              <a:rPr lang="en-US" sz="4000" dirty="0" smtClean="0"/>
              <a:t>with an axis in the shape of a knot</a:t>
            </a:r>
            <a:r>
              <a:rPr lang="en-US" sz="3600" dirty="0" smtClean="0"/>
              <a:t>.</a:t>
            </a:r>
            <a:endParaRPr lang="en-US" sz="3600" i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37651"/>
              </p:ext>
            </p:extLst>
          </p:nvPr>
        </p:nvGraphicFramePr>
        <p:xfrm>
          <a:off x="228600" y="2438400"/>
          <a:ext cx="8443912" cy="348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3" imgW="5143320" imgH="2120760" progId="Equation.DSMT4">
                  <p:embed/>
                </p:oleObj>
              </mc:Choice>
              <mc:Fallback>
                <p:oleObj name="Equation" r:id="rId3" imgW="5143320" imgH="212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8443912" cy="348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42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9</TotalTime>
  <Words>908</Words>
  <Application>Microsoft Office PowerPoint</Application>
  <PresentationFormat>On-screen Show (4:3)</PresentationFormat>
  <Paragraphs>108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A new class of magnetic confinement device in the shape of a knot</vt:lpstr>
      <vt:lpstr>Charged particles are confined perpendicularly  in a strong magnetic field, but are “lost” in the parallel direction.</vt:lpstr>
      <vt:lpstr>To eliminate end-losses the magnetic field must “close” upon itself. Joining the ends of a cylinder makes a tokamak.</vt:lpstr>
      <vt:lpstr>In the non-axisymmetric stellarator the confining magnetic field is produced by  external coils, and stellarators are more stable. </vt:lpstr>
      <vt:lpstr>The magnetic axis of a tokamak is a circle. The magnetic axis of a conventional stellarator is smoothly deformable into a circle.</vt:lpstr>
      <vt:lpstr>The magnetic axis of a tokamak is a circle. The magnetic axis of a conventional stellarator is smoothly deformable into a circle.</vt:lpstr>
      <vt:lpstr>Mathematically, a knot, K: S1  S3, is an embedding of the circle, S1, into real space, S3 R3.   </vt:lpstr>
      <vt:lpstr>A (p,q) torus knot, with p, q co-prime, wraps p times around poloidally  and     q times around toroidally on a torus.</vt:lpstr>
      <vt:lpstr>A suitably placed set of circular current coils can produce a magnetic field with an axis in the shape of a knot.</vt:lpstr>
      <vt:lpstr>The orientation of a set of circular coils is adjusted to produce the required magnetic axis. </vt:lpstr>
      <vt:lpstr>Example: (2,3) torus knotatron  </vt:lpstr>
      <vt:lpstr>Example: (2,5) torus knotatron  </vt:lpstr>
      <vt:lpstr>Example: (3,5) torus knotatron  </vt:lpstr>
      <vt:lpstr>Example: (2,7) torus knotatron  </vt:lpstr>
      <vt:lpstr>Example: (3,7) torus knotatron  </vt:lpstr>
      <vt:lpstr>Example: (4,7) torus knotatron  </vt:lpstr>
      <vt:lpstr>Example: (5,7) torus knotatron  </vt:lpstr>
      <vt:lpstr>Example: (6,7) torus knotatron  </vt:lpstr>
      <vt:lpstr>The knotatron is a new class of stellarator. Both tokamaks &amp; stellarators are unknotatrons. </vt:lpstr>
      <vt:lpstr>There is a seemingly infinite variety of knots. Composite knots are formed from simple knots. </vt:lpstr>
      <vt:lpstr>PowerPoint Presentation</vt:lpstr>
      <vt:lpstr>Does the knotatron have advantages?  </vt:lpstr>
      <vt:lpstr> </vt:lpstr>
      <vt:lpstr>The figure-eight stellarator  </vt:lpstr>
    </vt:vector>
  </TitlesOfParts>
  <Company>PP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ing the Knotatron</dc:title>
  <dc:creator>Hudson</dc:creator>
  <cp:lastModifiedBy>Hudson</cp:lastModifiedBy>
  <cp:revision>146</cp:revision>
  <dcterms:created xsi:type="dcterms:W3CDTF">2014-01-16T19:32:05Z</dcterms:created>
  <dcterms:modified xsi:type="dcterms:W3CDTF">2014-01-24T18:57:12Z</dcterms:modified>
</cp:coreProperties>
</file>